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3874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983CD6" w:rsidRDefault="00A84F59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401929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8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3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299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9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0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1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бщая постановка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0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1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2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1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2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2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3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3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4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я статистик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4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5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5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6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6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7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7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9E0DF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8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983CD6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A84F59" w:rsidRDefault="00A84F59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401929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>, своя для каждого из этих сегментов.</w:t>
      </w:r>
    </w:p>
    <w:p w:rsidR="00DA354F" w:rsidRPr="00A76569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[1, 2]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Таким образом,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ц</w:t>
      </w:r>
      <w:r>
        <w:rPr>
          <w:rFonts w:ascii="Times New Roman" w:hAnsi="Times New Roman" w:cs="Times New Roman"/>
          <w:spacing w:val="2"/>
          <w:sz w:val="28"/>
          <w:szCs w:val="28"/>
        </w:rPr>
        <w:t>ель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ю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ой работы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является исследование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</w:t>
      </w:r>
      <w:r w:rsidR="00002B40">
        <w:rPr>
          <w:rFonts w:ascii="Times New Roman" w:hAnsi="Times New Roman" w:cs="Times New Roman"/>
          <w:spacing w:val="2"/>
          <w:sz w:val="28"/>
          <w:szCs w:val="28"/>
        </w:rPr>
        <w:t>ритериев однородности на данны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ограниченной точности.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A354F" w:rsidRPr="008D0FFF">
        <w:rPr>
          <w:rFonts w:ascii="Times New Roman" w:hAnsi="Times New Roman" w:cs="Times New Roman"/>
          <w:sz w:val="28"/>
          <w:szCs w:val="28"/>
        </w:rPr>
        <w:t>Исследования проводятся с использованием метода компьютерного моделирования.</w:t>
      </w:r>
    </w:p>
    <w:p w:rsidR="00FC6C0A" w:rsidRDefault="00FC6C0A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401929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3D7F6B" w:rsidRPr="0001195C" w:rsidRDefault="003D7F6B" w:rsidP="003D7F6B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401930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01195C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1195C">
        <w:rPr>
          <w:rFonts w:ascii="Times New Roman" w:hAnsi="Times New Roman" w:cs="Times New Roman"/>
          <w:spacing w:val="2"/>
          <w:sz w:val="28"/>
          <w:szCs w:val="28"/>
        </w:rPr>
        <w:t>С необходимостью решения задач проверки гипотез о принадлежно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 постоянно сталкиваются при анализе случайных ошибок средств из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мерений, при статистическом управлении качеством процессов. Такая задача естественно возникает при поверке средств измерений, когда пытаются убе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терпел существенных изменений по истечении некоторого интервала вре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мени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1.25pt" o:ole="">
            <v:imagedata r:id="rId8" o:title=""/>
          </v:shape>
          <o:OLEObject Type="Embed" ProgID="Equation.DSMT4" ShapeID="_x0000_i1025" DrawAspect="Content" ObjectID="_1587764652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587764653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D2493B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60" w:dyaOrig="360">
          <v:shape id="_x0000_i1027" type="#_x0000_t75" style="width:78.25pt;height:18.15pt" o:ole="">
            <v:imagedata r:id="rId12" o:title=""/>
          </v:shape>
          <o:OLEObject Type="Embed" ProgID="Equation.DSMT4" ShapeID="_x0000_i1027" DrawAspect="Content" ObjectID="_1587764654" r:id="rId1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79" w:dyaOrig="360">
          <v:shape id="_x0000_i1028" type="#_x0000_t75" style="width:78.9pt;height:18.15pt" o:ole="">
            <v:imagedata r:id="rId14" o:title=""/>
          </v:shape>
          <o:OLEObject Type="Embed" ProgID="Equation.DSMT4" ShapeID="_x0000_i1028" DrawAspect="Content" ObjectID="_1587764655" r:id="rId15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Pr="000B4128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9" type="#_x0000_t75" style="width:27.55pt;height:11.9pt" o:ole="">
            <v:imagedata r:id="rId16" o:title=""/>
          </v:shape>
          <o:OLEObject Type="Embed" ProgID="Equation.DSMT4" ShapeID="_x0000_i1029" DrawAspect="Content" ObjectID="_1587764656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>теза о том, что две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0" type="#_x0000_t75" style="width:15.65pt;height:15.65pt" o:ole="">
            <v:imagedata r:id="rId18" o:title=""/>
          </v:shape>
          <o:OLEObject Type="Embed" ProgID="Equation.DSMT4" ShapeID="_x0000_i1030" DrawAspect="Content" ObjectID="_1587764657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31" type="#_x0000_t75" style="width:57.6pt;height:15.05pt" o:ole="">
            <v:imagedata r:id="rId20" o:title=""/>
          </v:shape>
          <o:OLEObject Type="Embed" ProgID="Equation.DSMT4" ShapeID="_x0000_i1031" DrawAspect="Content" ObjectID="_1587764658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2" type="#_x0000_t75" style="width:10pt;height:10pt" o:ole="">
            <v:imagedata r:id="rId22" o:title=""/>
          </v:shape>
          <o:OLEObject Type="Embed" ProgID="Equation.DSMT4" ShapeID="_x0000_i1032" DrawAspect="Content" ObjectID="_1587764659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bookmarkStart w:id="3" w:name="_GoBack"/>
      <w:bookmarkEnd w:id="3"/>
    </w:p>
    <w:p w:rsidR="003D7F6B" w:rsidRPr="00983CD6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bookmarkStart w:id="4" w:name="_Toc51401930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4"/>
    </w:p>
    <w:p w:rsidR="003D7F6B" w:rsidRPr="00983CD6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401930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5"/>
      <w:proofErr w:type="spellEnd"/>
    </w:p>
    <w:p w:rsidR="003D7F6B" w:rsidRPr="00983CD6" w:rsidRDefault="00983CD6" w:rsidP="00983CD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401930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6"/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401930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распределения статистик</w:t>
      </w:r>
      <w:bookmarkEnd w:id="7"/>
    </w:p>
    <w:p w:rsidR="009F4155" w:rsidRP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4019305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мощностей критериев</w:t>
      </w:r>
      <w:bookmarkEnd w:id="8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401930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CF179A" w:rsidRDefault="009F4155" w:rsidP="009F4155">
      <w:pPr>
        <w:pStyle w:val="1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0" w:name="_Toc514019307"/>
      <w:r w:rsidRPr="00CF179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0"/>
    </w:p>
    <w:p w:rsidR="009F4155" w:rsidRPr="00CF179A" w:rsidRDefault="00DA354F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Pr="00CF179A" w:rsidRDefault="00CF179A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bookmarkStart w:id="11" w:name="Лемешко_Лемешко_5"/>
      <w:bookmarkStart w:id="12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</w:t>
      </w:r>
      <w:r w:rsidRPr="00CF179A">
        <w:rPr>
          <w:rFonts w:ascii="Times New Roman" w:hAnsi="Times New Roman" w:cs="Times New Roman"/>
          <w:spacing w:val="2"/>
          <w:sz w:val="28"/>
          <w:szCs w:val="28"/>
        </w:rPr>
        <w:lastRenderedPageBreak/>
        <w:t>Лемешко, С. Б. Лемешко // Измерительная техника. – 2005. – № 12. – С. 9–14</w:t>
      </w:r>
      <w:bookmarkEnd w:id="11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2"/>
    </w:p>
    <w:p w:rsidR="00CF179A" w:rsidRPr="00CF179A" w:rsidRDefault="00CF179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3" w:name="Большев"/>
      <w:bookmarkStart w:id="14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CF179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416 с</w:t>
      </w:r>
      <w:bookmarkEnd w:id="13"/>
      <w:r w:rsidRPr="00CF179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bookmarkEnd w:id="14"/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5" w:name="_Toc51401930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15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4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0DFC" w:rsidRDefault="009E0DFC" w:rsidP="00A84F59">
      <w:pPr>
        <w:spacing w:after="0" w:line="240" w:lineRule="auto"/>
      </w:pPr>
      <w:r>
        <w:separator/>
      </w:r>
    </w:p>
  </w:endnote>
  <w:endnote w:type="continuationSeparator" w:id="0">
    <w:p w:rsidR="009E0DFC" w:rsidRDefault="009E0DFC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EndPr/>
    <w:sdtContent>
      <w:p w:rsidR="00A84F59" w:rsidRDefault="00A84F5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4128">
          <w:rPr>
            <w:noProof/>
          </w:rPr>
          <w:t>5</w:t>
        </w:r>
        <w:r>
          <w:fldChar w:fldCharType="end"/>
        </w:r>
      </w:p>
    </w:sdtContent>
  </w:sdt>
  <w:p w:rsidR="00A84F59" w:rsidRDefault="00A84F5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0DFC" w:rsidRDefault="009E0DFC" w:rsidP="00A84F59">
      <w:pPr>
        <w:spacing w:after="0" w:line="240" w:lineRule="auto"/>
      </w:pPr>
      <w:r>
        <w:separator/>
      </w:r>
    </w:p>
  </w:footnote>
  <w:footnote w:type="continuationSeparator" w:id="0">
    <w:p w:rsidR="009E0DFC" w:rsidRDefault="009E0DFC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5314B1"/>
    <w:multiLevelType w:val="multilevel"/>
    <w:tmpl w:val="317227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0FFA"/>
    <w:rsid w:val="00002B40"/>
    <w:rsid w:val="0001195C"/>
    <w:rsid w:val="000B4128"/>
    <w:rsid w:val="00315920"/>
    <w:rsid w:val="003865E5"/>
    <w:rsid w:val="003D7F6B"/>
    <w:rsid w:val="00406E97"/>
    <w:rsid w:val="0046283F"/>
    <w:rsid w:val="0081228A"/>
    <w:rsid w:val="008E155F"/>
    <w:rsid w:val="00983CD6"/>
    <w:rsid w:val="009D0769"/>
    <w:rsid w:val="009E0DFC"/>
    <w:rsid w:val="009F4155"/>
    <w:rsid w:val="00A84F59"/>
    <w:rsid w:val="00AE19A5"/>
    <w:rsid w:val="00BA0FFA"/>
    <w:rsid w:val="00CF179A"/>
    <w:rsid w:val="00D23793"/>
    <w:rsid w:val="00D2493B"/>
    <w:rsid w:val="00D30D1F"/>
    <w:rsid w:val="00DA354F"/>
    <w:rsid w:val="00E0620B"/>
    <w:rsid w:val="00F57287"/>
    <w:rsid w:val="00FC6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D8BA65C-B7A5-405A-9982-B76E70FF9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9B6AAF-E732-406F-8714-6248C8810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5</TotalTime>
  <Pages>6</Pages>
  <Words>802</Words>
  <Characters>4578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7</cp:revision>
  <dcterms:created xsi:type="dcterms:W3CDTF">2018-05-13T04:20:00Z</dcterms:created>
  <dcterms:modified xsi:type="dcterms:W3CDTF">2018-05-13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